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 xml:space="preserve">Министерство науки и </w:t>
      </w:r>
      <w:r>
        <w:rPr>
          <w:rFonts w:ascii="Times New Roman" w:hAnsi="Times New Roman" w:cs="Times New Roman"/>
          <w:sz w:val="24"/>
          <w:szCs w:val="24"/>
        </w:rPr>
        <w:t xml:space="preserve">высшего </w:t>
      </w:r>
      <w:r w:rsidRPr="00F20C1F">
        <w:rPr>
          <w:rFonts w:ascii="Times New Roman" w:hAnsi="Times New Roman" w:cs="Times New Roman"/>
          <w:sz w:val="24"/>
          <w:szCs w:val="24"/>
        </w:rPr>
        <w:t>образования Российской федерации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Пензенский государственный университет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Кафедра «Вычислительная техника»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F20C1F">
        <w:rPr>
          <w:rFonts w:ascii="Times New Roman" w:hAnsi="Times New Roman" w:cs="Times New Roman"/>
          <w:b/>
          <w:sz w:val="36"/>
          <w:szCs w:val="36"/>
        </w:rPr>
        <w:t>ОТЧЕТ</w:t>
      </w:r>
    </w:p>
    <w:p w:rsidR="00552D5B" w:rsidRPr="0028589C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F20C1F">
        <w:rPr>
          <w:rFonts w:ascii="Times New Roman" w:hAnsi="Times New Roman" w:cs="Times New Roman"/>
          <w:sz w:val="24"/>
          <w:szCs w:val="24"/>
        </w:rPr>
        <w:t>по лабораторной работе №</w:t>
      </w:r>
      <w:r w:rsidR="0028589C">
        <w:rPr>
          <w:rFonts w:ascii="Times New Roman" w:hAnsi="Times New Roman" w:cs="Times New Roman"/>
          <w:sz w:val="24"/>
          <w:szCs w:val="24"/>
          <w:lang w:val="en-US"/>
        </w:rPr>
        <w:t>2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по курс</w:t>
      </w:r>
      <w:r>
        <w:rPr>
          <w:rFonts w:ascii="Times New Roman" w:hAnsi="Times New Roman" w:cs="Times New Roman"/>
          <w:sz w:val="24"/>
          <w:szCs w:val="24"/>
        </w:rPr>
        <w:t>у «Программирование на языке Java</w:t>
      </w:r>
      <w:r w:rsidRPr="00F20C1F">
        <w:rPr>
          <w:rFonts w:ascii="Times New Roman" w:hAnsi="Times New Roman" w:cs="Times New Roman"/>
          <w:sz w:val="24"/>
          <w:szCs w:val="24"/>
        </w:rPr>
        <w:t>»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на тему «</w:t>
      </w:r>
      <w:r w:rsidR="00932269" w:rsidRPr="00932269">
        <w:rPr>
          <w:rFonts w:ascii="Times New Roman" w:hAnsi="Times New Roman" w:cs="Times New Roman"/>
          <w:sz w:val="24"/>
          <w:szCs w:val="24"/>
        </w:rPr>
        <w:t>Работа с коллекциями объектов</w:t>
      </w:r>
      <w:r w:rsidRPr="00F20C1F">
        <w:rPr>
          <w:rFonts w:ascii="Times New Roman" w:hAnsi="Times New Roman" w:cs="Times New Roman"/>
          <w:sz w:val="24"/>
          <w:szCs w:val="24"/>
        </w:rPr>
        <w:t>»</w:t>
      </w:r>
    </w:p>
    <w:p w:rsidR="00552D5B" w:rsidRPr="00F20C1F" w:rsidRDefault="008A713C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ариант 5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firstLine="6096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Выполнили</w:t>
      </w:r>
    </w:p>
    <w:p w:rsidR="00552D5B" w:rsidRPr="00F20C1F" w:rsidRDefault="00552D5B" w:rsidP="00552D5B">
      <w:pPr>
        <w:spacing w:line="240" w:lineRule="auto"/>
        <w:ind w:left="276" w:firstLine="5820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студенты группы 21ВВП2:</w:t>
      </w:r>
    </w:p>
    <w:p w:rsidR="00552D5B" w:rsidRPr="00F20C1F" w:rsidRDefault="00552D5B" w:rsidP="00552D5B">
      <w:pPr>
        <w:spacing w:line="240" w:lineRule="auto"/>
        <w:ind w:left="5664" w:firstLine="708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Лукина Е.Ю.</w:t>
      </w:r>
    </w:p>
    <w:p w:rsidR="00552D5B" w:rsidRPr="00F20C1F" w:rsidRDefault="00552D5B" w:rsidP="00552D5B">
      <w:pPr>
        <w:spacing w:line="240" w:lineRule="auto"/>
        <w:ind w:left="5664" w:firstLine="708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Ванюшин И.А.</w:t>
      </w:r>
    </w:p>
    <w:p w:rsidR="00552D5B" w:rsidRPr="00F20C1F" w:rsidRDefault="00552D5B" w:rsidP="00552D5B">
      <w:pPr>
        <w:spacing w:line="240" w:lineRule="auto"/>
        <w:ind w:left="5664" w:firstLine="708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>Тарасов Н.А.</w:t>
      </w:r>
    </w:p>
    <w:p w:rsidR="00552D5B" w:rsidRPr="00F20C1F" w:rsidRDefault="00552D5B" w:rsidP="00552D5B">
      <w:pPr>
        <w:spacing w:line="240" w:lineRule="auto"/>
        <w:ind w:left="707" w:firstLine="5246"/>
        <w:rPr>
          <w:rFonts w:ascii="Times New Roman" w:hAnsi="Times New Roman" w:cs="Times New Roman"/>
          <w:sz w:val="24"/>
          <w:szCs w:val="24"/>
        </w:rPr>
      </w:pPr>
      <w:r w:rsidRPr="00F20C1F">
        <w:rPr>
          <w:rFonts w:ascii="Times New Roman" w:hAnsi="Times New Roman" w:cs="Times New Roman"/>
          <w:sz w:val="24"/>
          <w:szCs w:val="24"/>
        </w:rPr>
        <w:t xml:space="preserve">  Приняли:</w:t>
      </w:r>
    </w:p>
    <w:p w:rsidR="00552D5B" w:rsidRPr="00F20C1F" w:rsidRDefault="0049247D" w:rsidP="00552D5B">
      <w:pPr>
        <w:spacing w:line="240" w:lineRule="auto"/>
        <w:ind w:left="5520" w:firstLine="85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Юрова</w:t>
      </w:r>
      <w:r w:rsidR="006754ED">
        <w:rPr>
          <w:rFonts w:ascii="Times New Roman" w:hAnsi="Times New Roman" w:cs="Times New Roman"/>
        </w:rPr>
        <w:t xml:space="preserve"> О.В.</w:t>
      </w:r>
    </w:p>
    <w:p w:rsidR="00552D5B" w:rsidRPr="00F20C1F" w:rsidRDefault="0049247D" w:rsidP="00552D5B">
      <w:pPr>
        <w:spacing w:line="240" w:lineRule="auto"/>
        <w:ind w:left="5520" w:firstLine="852"/>
        <w:rPr>
          <w:rFonts w:ascii="Times New Roman" w:hAnsi="Times New Roman" w:cs="Times New Roman"/>
          <w:sz w:val="20"/>
          <w:szCs w:val="24"/>
        </w:rPr>
      </w:pPr>
      <w:r>
        <w:rPr>
          <w:rFonts w:ascii="Times New Roman" w:hAnsi="Times New Roman" w:cs="Times New Roman"/>
        </w:rPr>
        <w:t>Карамышева</w:t>
      </w:r>
      <w:r w:rsidR="006754ED">
        <w:rPr>
          <w:rFonts w:ascii="Times New Roman" w:hAnsi="Times New Roman" w:cs="Times New Roman"/>
        </w:rPr>
        <w:t xml:space="preserve"> Н.С.</w:t>
      </w: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</w:p>
    <w:p w:rsidR="00552D5B" w:rsidRPr="00F20C1F" w:rsidRDefault="00552D5B" w:rsidP="00552D5B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A40AB" w:rsidRDefault="00552D5B" w:rsidP="00552D5B">
      <w:pPr>
        <w:spacing w:line="240" w:lineRule="auto"/>
        <w:ind w:left="-85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нза 2024</w:t>
      </w:r>
    </w:p>
    <w:p w:rsidR="006754ED" w:rsidRPr="006754ED" w:rsidRDefault="006754ED" w:rsidP="006754ED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6754ED">
        <w:rPr>
          <w:rFonts w:ascii="Times New Roman" w:hAnsi="Times New Roman" w:cs="Times New Roman"/>
          <w:b/>
          <w:sz w:val="28"/>
          <w:szCs w:val="28"/>
        </w:rPr>
        <w:lastRenderedPageBreak/>
        <w:t>Цель работы</w:t>
      </w:r>
    </w:p>
    <w:p w:rsidR="007C2396" w:rsidRDefault="000454BB" w:rsidP="006754ED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</w:t>
      </w:r>
      <w:r w:rsidRPr="000454BB">
        <w:rPr>
          <w:rFonts w:ascii="Times New Roman" w:hAnsi="Times New Roman" w:cs="Times New Roman"/>
          <w:sz w:val="28"/>
          <w:szCs w:val="28"/>
        </w:rPr>
        <w:t>зучить библиотеку стандартных коллекций Java Collections Framework, позволяющую хранить различные структуры данных.</w:t>
      </w:r>
    </w:p>
    <w:p w:rsidR="00027B78" w:rsidRDefault="00027B78" w:rsidP="006754ED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027B78">
        <w:rPr>
          <w:rFonts w:ascii="Times New Roman" w:hAnsi="Times New Roman" w:cs="Times New Roman"/>
          <w:b/>
          <w:sz w:val="28"/>
          <w:szCs w:val="28"/>
        </w:rPr>
        <w:t>Задание на лабораторную работу</w:t>
      </w:r>
    </w:p>
    <w:p w:rsidR="008A713C" w:rsidRDefault="00424E2A" w:rsidP="00027B7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424E2A">
        <w:rPr>
          <w:rFonts w:ascii="Times New Roman" w:hAnsi="Times New Roman" w:cs="Times New Roman"/>
          <w:sz w:val="28"/>
          <w:szCs w:val="28"/>
        </w:rPr>
        <w:t>Модифицировать приложение из предыдущей лабораторной работы, реализовав хранение данных таблицы с использованием библиотеки коллекций. Для этого реализовать класс RecIntegral, способный хранить одну запись таблицы. Для нечетных вариантов в качестве класса-коллекции выбрать ArrayList, для четных - LinkedList. Кроме того, добавить пару кнопок: очистить / заполнить, которые будут очищать таблицу и заполнять ее данными из коллекции соответственно. Оформление лабораторной работы должно быть выполнено в соответствии с требованиями, приведенными в Приложении 2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0"/>
        <w:gridCol w:w="2907"/>
        <w:gridCol w:w="2907"/>
      </w:tblGrid>
      <w:tr w:rsidR="00424E2A" w:rsidRPr="0087555A" w:rsidTr="000A0710">
        <w:trPr>
          <w:jc w:val="center"/>
        </w:trPr>
        <w:tc>
          <w:tcPr>
            <w:tcW w:w="2370" w:type="dxa"/>
            <w:vAlign w:val="center"/>
          </w:tcPr>
          <w:p w:rsidR="00424E2A" w:rsidRPr="00286C82" w:rsidRDefault="00424E2A" w:rsidP="00A02724">
            <w:pPr>
              <w:spacing w:after="0" w:line="360" w:lineRule="auto"/>
              <w:jc w:val="center"/>
            </w:pPr>
            <w:r w:rsidRPr="00286C82">
              <w:t>Номер варианта</w:t>
            </w:r>
          </w:p>
        </w:tc>
        <w:tc>
          <w:tcPr>
            <w:tcW w:w="2907" w:type="dxa"/>
            <w:vAlign w:val="center"/>
          </w:tcPr>
          <w:p w:rsidR="00424E2A" w:rsidRPr="0087555A" w:rsidRDefault="00424E2A" w:rsidP="00A02724">
            <w:pPr>
              <w:spacing w:after="0" w:line="360" w:lineRule="auto"/>
              <w:jc w:val="center"/>
            </w:pPr>
            <w:r>
              <w:t>Функция</w:t>
            </w:r>
          </w:p>
        </w:tc>
        <w:tc>
          <w:tcPr>
            <w:tcW w:w="2907" w:type="dxa"/>
          </w:tcPr>
          <w:p w:rsidR="00424E2A" w:rsidRDefault="00424E2A" w:rsidP="00A02724">
            <w:pPr>
              <w:spacing w:after="0" w:line="360" w:lineRule="auto"/>
              <w:jc w:val="center"/>
            </w:pPr>
            <w:r>
              <w:t>Класс-коллекция</w:t>
            </w:r>
          </w:p>
        </w:tc>
      </w:tr>
      <w:tr w:rsidR="00424E2A" w:rsidRPr="00286C82" w:rsidTr="000A0710">
        <w:trPr>
          <w:jc w:val="center"/>
        </w:trPr>
        <w:tc>
          <w:tcPr>
            <w:tcW w:w="2370" w:type="dxa"/>
            <w:vAlign w:val="center"/>
          </w:tcPr>
          <w:p w:rsidR="00424E2A" w:rsidRPr="00286C82" w:rsidRDefault="00424E2A" w:rsidP="00A02724">
            <w:pPr>
              <w:spacing w:after="0" w:line="360" w:lineRule="auto"/>
              <w:jc w:val="center"/>
              <w:rPr>
                <w:lang w:val="en-US"/>
              </w:rPr>
            </w:pPr>
            <w:r w:rsidRPr="00286C82">
              <w:rPr>
                <w:lang w:val="en-US"/>
              </w:rPr>
              <w:t>5</w:t>
            </w:r>
          </w:p>
        </w:tc>
        <w:tc>
          <w:tcPr>
            <w:tcW w:w="2907" w:type="dxa"/>
            <w:vAlign w:val="center"/>
          </w:tcPr>
          <w:p w:rsidR="00424E2A" w:rsidRPr="00286C82" w:rsidRDefault="00424E2A" w:rsidP="00A02724">
            <w:pPr>
              <w:spacing w:after="0" w:line="360" w:lineRule="auto"/>
              <w:jc w:val="center"/>
              <w:rPr>
                <w:lang w:val="en-US"/>
              </w:rPr>
            </w:pPr>
            <w:r w:rsidRPr="00286C82">
              <w:rPr>
                <w:position w:val="-6"/>
                <w:lang w:val="en-US"/>
              </w:rPr>
              <w:object w:dxaOrig="4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9.8pt;height:18pt" o:ole="">
                  <v:imagedata r:id="rId4" o:title=""/>
                </v:shape>
                <o:OLEObject Type="Embed" ProgID="Equation.DSMT4" ShapeID="_x0000_i1027" DrawAspect="Content" ObjectID="_1774786955" r:id="rId5"/>
              </w:object>
            </w:r>
          </w:p>
        </w:tc>
        <w:tc>
          <w:tcPr>
            <w:tcW w:w="2907" w:type="dxa"/>
          </w:tcPr>
          <w:p w:rsidR="00424E2A" w:rsidRPr="00424E2A" w:rsidRDefault="00424E2A" w:rsidP="00A02724">
            <w:pPr>
              <w:spacing w:after="0" w:line="360" w:lineRule="auto"/>
              <w:jc w:val="center"/>
            </w:pPr>
            <w:r>
              <w:rPr>
                <w:lang w:val="en-US"/>
              </w:rPr>
              <w:t>ArrayList</w:t>
            </w:r>
          </w:p>
        </w:tc>
      </w:tr>
    </w:tbl>
    <w:p w:rsidR="00027B78" w:rsidRDefault="00027B78" w:rsidP="00027B7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027B78" w:rsidRDefault="00027B7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027B78" w:rsidRDefault="00027B78" w:rsidP="00027B78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027B78">
        <w:rPr>
          <w:rFonts w:ascii="Times New Roman" w:hAnsi="Times New Roman" w:cs="Times New Roman"/>
          <w:b/>
          <w:sz w:val="28"/>
          <w:szCs w:val="28"/>
        </w:rPr>
        <w:lastRenderedPageBreak/>
        <w:t>Ход работы</w:t>
      </w:r>
    </w:p>
    <w:p w:rsidR="00027B78" w:rsidRDefault="0061476E" w:rsidP="00027B7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исали класс для хранения записей таблицы</w:t>
      </w:r>
      <w:r w:rsidR="00357690">
        <w:rPr>
          <w:rFonts w:ascii="Times New Roman" w:hAnsi="Times New Roman" w:cs="Times New Roman"/>
          <w:sz w:val="28"/>
          <w:szCs w:val="28"/>
        </w:rPr>
        <w:t>.</w:t>
      </w:r>
    </w:p>
    <w:p w:rsidR="005D118C" w:rsidRPr="005D118C" w:rsidRDefault="005D118C" w:rsidP="00027B7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иже представлен</w:t>
      </w:r>
      <w:r w:rsidR="0073498B">
        <w:rPr>
          <w:rFonts w:ascii="Times New Roman" w:hAnsi="Times New Roman" w:cs="Times New Roman"/>
          <w:sz w:val="28"/>
          <w:szCs w:val="28"/>
        </w:rPr>
        <w:t>ы перегруженные конструкторы</w:t>
      </w:r>
      <w:r>
        <w:rPr>
          <w:rFonts w:ascii="Times New Roman" w:hAnsi="Times New Roman" w:cs="Times New Roman"/>
          <w:sz w:val="28"/>
          <w:szCs w:val="28"/>
        </w:rPr>
        <w:t xml:space="preserve"> класса </w:t>
      </w:r>
      <w:r w:rsidR="0073498B">
        <w:rPr>
          <w:rFonts w:ascii="Times New Roman" w:hAnsi="Times New Roman" w:cs="Times New Roman"/>
          <w:sz w:val="28"/>
          <w:szCs w:val="28"/>
          <w:lang w:val="en-US"/>
        </w:rPr>
        <w:t>RecIntegral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3498B" w:rsidRPr="0073498B" w:rsidRDefault="0073498B" w:rsidP="0073498B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>public RecIntegral()</w:t>
      </w:r>
    </w:p>
    <w:p w:rsidR="0073498B" w:rsidRPr="0073498B" w:rsidRDefault="0073498B" w:rsidP="0073498B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73498B" w:rsidRPr="0073498B" w:rsidRDefault="0073498B" w:rsidP="0073498B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limitL = "";</w:t>
      </w:r>
    </w:p>
    <w:p w:rsidR="0073498B" w:rsidRPr="0073498B" w:rsidRDefault="0073498B" w:rsidP="0073498B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limitR = "";</w:t>
      </w:r>
    </w:p>
    <w:p w:rsidR="0073498B" w:rsidRPr="0073498B" w:rsidRDefault="0073498B" w:rsidP="0073498B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dx = "";</w:t>
      </w:r>
    </w:p>
    <w:p w:rsidR="0073498B" w:rsidRPr="0073498B" w:rsidRDefault="0073498B" w:rsidP="0073498B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result = "";</w:t>
      </w:r>
    </w:p>
    <w:p w:rsidR="0073498B" w:rsidRPr="0073498B" w:rsidRDefault="0073498B" w:rsidP="0073498B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73498B" w:rsidRPr="0073498B" w:rsidRDefault="0073498B" w:rsidP="0073498B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73498B" w:rsidRPr="0073498B" w:rsidRDefault="0073498B" w:rsidP="0073498B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public RecIntegral(IntegralCalculator src)</w:t>
      </w:r>
    </w:p>
    <w:p w:rsidR="0073498B" w:rsidRPr="0073498B" w:rsidRDefault="0073498B" w:rsidP="0073498B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73498B" w:rsidRPr="0073498B" w:rsidRDefault="0073498B" w:rsidP="0073498B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limitL = String.valueOf(src.A());</w:t>
      </w:r>
    </w:p>
    <w:p w:rsidR="0073498B" w:rsidRPr="0073498B" w:rsidRDefault="0073498B" w:rsidP="0073498B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limitR = String.valueOf(src.B());</w:t>
      </w:r>
    </w:p>
    <w:p w:rsidR="0073498B" w:rsidRPr="0073498B" w:rsidRDefault="0073498B" w:rsidP="0073498B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dx = String.valueOf(src.E());</w:t>
      </w:r>
    </w:p>
    <w:p w:rsidR="0073498B" w:rsidRPr="0073498B" w:rsidRDefault="0073498B" w:rsidP="0073498B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result = String.valueOf(src.F());</w:t>
      </w:r>
    </w:p>
    <w:p w:rsidR="0073498B" w:rsidRPr="0073498B" w:rsidRDefault="0073498B" w:rsidP="0073498B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73498B" w:rsidRPr="0073498B" w:rsidRDefault="0073498B" w:rsidP="0073498B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73498B" w:rsidRPr="0073498B" w:rsidRDefault="0073498B" w:rsidP="0073498B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public RecIntegral(double _limitL, double _limitR, double _dx, double _result)</w:t>
      </w:r>
    </w:p>
    <w:p w:rsidR="0073498B" w:rsidRPr="0073498B" w:rsidRDefault="0073498B" w:rsidP="0073498B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73498B" w:rsidRPr="0073498B" w:rsidRDefault="0073498B" w:rsidP="0073498B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limitL = String.valueOf(_limitL);</w:t>
      </w:r>
    </w:p>
    <w:p w:rsidR="0073498B" w:rsidRPr="0073498B" w:rsidRDefault="0073498B" w:rsidP="0073498B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limitR = String.valueOf(_limitR);</w:t>
      </w:r>
    </w:p>
    <w:p w:rsidR="0073498B" w:rsidRPr="0073498B" w:rsidRDefault="0073498B" w:rsidP="0073498B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dx = String.valueOf(_dx);</w:t>
      </w:r>
    </w:p>
    <w:p w:rsidR="0073498B" w:rsidRPr="0073498B" w:rsidRDefault="0073498B" w:rsidP="0073498B">
      <w:pPr>
        <w:spacing w:line="36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result = String.valueOf(_result);</w:t>
      </w:r>
    </w:p>
    <w:p w:rsidR="00E35443" w:rsidRDefault="0073498B" w:rsidP="0073498B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</w:t>
      </w:r>
      <w:r w:rsidRPr="0073498B">
        <w:rPr>
          <w:rFonts w:ascii="Consolas" w:hAnsi="Consolas" w:cs="Times New Roman"/>
          <w:sz w:val="20"/>
          <w:szCs w:val="20"/>
        </w:rPr>
        <w:t>}</w:t>
      </w:r>
    </w:p>
    <w:p w:rsidR="00E35443" w:rsidRDefault="0073498B" w:rsidP="00E3544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ополнили</w:t>
      </w:r>
      <w:r w:rsidR="00E35443">
        <w:rPr>
          <w:rFonts w:ascii="Times New Roman" w:hAnsi="Times New Roman" w:cs="Times New Roman"/>
          <w:sz w:val="28"/>
          <w:szCs w:val="28"/>
        </w:rPr>
        <w:t xml:space="preserve"> графическое оформление для приложения, позволяющее сохранять результаты вычислений в таблице</w:t>
      </w:r>
      <w:r>
        <w:rPr>
          <w:rFonts w:ascii="Times New Roman" w:hAnsi="Times New Roman" w:cs="Times New Roman"/>
          <w:sz w:val="28"/>
          <w:szCs w:val="28"/>
        </w:rPr>
        <w:t xml:space="preserve"> и коллекции</w:t>
      </w:r>
      <w:r w:rsidR="00E35443">
        <w:rPr>
          <w:rFonts w:ascii="Times New Roman" w:hAnsi="Times New Roman" w:cs="Times New Roman"/>
          <w:sz w:val="28"/>
          <w:szCs w:val="28"/>
        </w:rPr>
        <w:t>, очищать таблицу,</w:t>
      </w:r>
      <w:r>
        <w:rPr>
          <w:rFonts w:ascii="Times New Roman" w:hAnsi="Times New Roman" w:cs="Times New Roman"/>
          <w:sz w:val="28"/>
          <w:szCs w:val="28"/>
        </w:rPr>
        <w:t xml:space="preserve"> удалять строки таблицы и коллекции, загружать данные из коллекции в таблицу</w:t>
      </w:r>
      <w:r w:rsidR="00E35443">
        <w:rPr>
          <w:rFonts w:ascii="Times New Roman" w:hAnsi="Times New Roman" w:cs="Times New Roman"/>
          <w:sz w:val="28"/>
          <w:szCs w:val="28"/>
        </w:rPr>
        <w:t>.</w:t>
      </w:r>
    </w:p>
    <w:p w:rsidR="0061476E" w:rsidRDefault="0061476E" w:rsidP="0073498B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E35443" w:rsidRPr="0028589C" w:rsidRDefault="00E35443" w:rsidP="00E35443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E35443">
        <w:rPr>
          <w:rFonts w:ascii="Times New Roman" w:hAnsi="Times New Roman" w:cs="Times New Roman"/>
          <w:b/>
          <w:sz w:val="28"/>
          <w:szCs w:val="28"/>
        </w:rPr>
        <w:t>Листинг</w:t>
      </w:r>
    </w:p>
    <w:p w:rsidR="00E35443" w:rsidRPr="00E35443" w:rsidRDefault="0061476E" w:rsidP="00E3544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RecIntegral</w:t>
      </w:r>
      <w:r w:rsidR="00E35443" w:rsidRPr="00E35443">
        <w:rPr>
          <w:rFonts w:ascii="Times New Roman" w:hAnsi="Times New Roman" w:cs="Times New Roman"/>
          <w:sz w:val="28"/>
          <w:szCs w:val="28"/>
          <w:u w:val="single"/>
          <w:lang w:val="en-US"/>
        </w:rPr>
        <w:t>.java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>package lab1;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>/**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*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* @author User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*/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>public class RecIntegral {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public RecIntegral()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limitL = "";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limitR = "";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dx = "";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result = "";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public RecIntegral(IntegralCalculator src)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limitL = String.valueOf(src.A());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limitR = String.valueOf(src.B());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dx = String.valueOf(src.E());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result = String.valueOf(src.F());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public RecIntegral(double _limitL, double _limitR, double _dx, double _result)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limitL = String.valueOf(_limitL);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limitR = String.valueOf(_limitR);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dx = String.valueOf(_dx);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result = String.valueOf(_result);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private String limitL, limitR, dx, result;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public String LimitL() { return limitL; }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public String LimitR() { return limitR; }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public String Dx() { return dx; }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public String Result() { return result; }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public void SetLimitL(double _limitL) { limitL = String.valueOf(_limitL); }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public void SetLimitR(double _limitR) { limitR = String.valueOf(_limitR); }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public void SetDx(double _dx) { dx = String.valueOf(_dx); }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public void SetResult(double _result) { result = String.valueOf(_result); }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public void Clear()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limitL = "";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limitR = "";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dx = "";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result = "";</w:t>
      </w:r>
    </w:p>
    <w:p w:rsidR="0073498B" w:rsidRPr="0073498B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E35443" w:rsidRDefault="0073498B" w:rsidP="0073498B">
      <w:pPr>
        <w:spacing w:line="240" w:lineRule="auto"/>
        <w:ind w:firstLine="709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>}</w:t>
      </w:r>
    </w:p>
    <w:p w:rsidR="00E35443" w:rsidRPr="00E35443" w:rsidRDefault="00E35443" w:rsidP="00E3544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MyWin</w:t>
      </w:r>
      <w:r w:rsidRPr="00E35443">
        <w:rPr>
          <w:rFonts w:ascii="Times New Roman" w:hAnsi="Times New Roman" w:cs="Times New Roman"/>
          <w:sz w:val="28"/>
          <w:szCs w:val="28"/>
          <w:u w:val="single"/>
          <w:lang w:val="en-US"/>
        </w:rPr>
        <w:t>.java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>package lab1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>import java.awt.Container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>import java.awt.Dimension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>import java.awt.event.ActionEvent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>import java.awt.event.ActionListener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>import java.util.ArrayList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lastRenderedPageBreak/>
        <w:t>import javax.swing.JButton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>import javax.swing.JFrame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>import javax.swing.JPanel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>import javax.swing.JScrollPane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>import javax.swing.JTable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>import javax.swing.JTextField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>import javax.swing.table.DefaultTableModel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public class MyWin extends JFrame implements ActionListener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>{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// Some window's elements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private final JTextField jtfA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private final JTextField jtfB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private final JTextField jtfE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private final DefaultTableModel dtResultsModel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private final JTable jtResults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private</w:t>
      </w:r>
      <w:r w:rsidRPr="0073498B">
        <w:rPr>
          <w:rFonts w:ascii="Consolas" w:hAnsi="Consolas" w:cs="Times New Roman"/>
          <w:sz w:val="20"/>
          <w:szCs w:val="20"/>
        </w:rPr>
        <w:t xml:space="preserve"> </w:t>
      </w:r>
      <w:r w:rsidRPr="0073498B">
        <w:rPr>
          <w:rFonts w:ascii="Consolas" w:hAnsi="Consolas" w:cs="Times New Roman"/>
          <w:sz w:val="20"/>
          <w:szCs w:val="20"/>
          <w:lang w:val="en-US"/>
        </w:rPr>
        <w:t>final</w:t>
      </w:r>
      <w:r w:rsidRPr="0073498B">
        <w:rPr>
          <w:rFonts w:ascii="Consolas" w:hAnsi="Consolas" w:cs="Times New Roman"/>
          <w:sz w:val="20"/>
          <w:szCs w:val="20"/>
        </w:rPr>
        <w:t xml:space="preserve"> </w:t>
      </w:r>
      <w:r w:rsidRPr="0073498B">
        <w:rPr>
          <w:rFonts w:ascii="Consolas" w:hAnsi="Consolas" w:cs="Times New Roman"/>
          <w:sz w:val="20"/>
          <w:szCs w:val="20"/>
          <w:lang w:val="en-US"/>
        </w:rPr>
        <w:t>ArrayList</w:t>
      </w:r>
      <w:r w:rsidRPr="0073498B">
        <w:rPr>
          <w:rFonts w:ascii="Consolas" w:hAnsi="Consolas" w:cs="Times New Roman"/>
          <w:sz w:val="20"/>
          <w:szCs w:val="20"/>
        </w:rPr>
        <w:t xml:space="preserve"> </w:t>
      </w:r>
      <w:r w:rsidRPr="0073498B">
        <w:rPr>
          <w:rFonts w:ascii="Consolas" w:hAnsi="Consolas" w:cs="Times New Roman"/>
          <w:sz w:val="20"/>
          <w:szCs w:val="20"/>
          <w:lang w:val="en-US"/>
        </w:rPr>
        <w:t>alRecs</w:t>
      </w:r>
      <w:r w:rsidRPr="0073498B">
        <w:rPr>
          <w:rFonts w:ascii="Consolas" w:hAnsi="Consolas" w:cs="Times New Roman"/>
          <w:sz w:val="20"/>
          <w:szCs w:val="20"/>
        </w:rPr>
        <w:t>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73498B">
        <w:rPr>
          <w:rFonts w:ascii="Consolas" w:hAnsi="Consolas" w:cs="Times New Roman"/>
          <w:sz w:val="20"/>
          <w:szCs w:val="20"/>
        </w:rPr>
        <w:t xml:space="preserve">   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</w:rPr>
      </w:pPr>
      <w:r w:rsidRPr="0073498B">
        <w:rPr>
          <w:rFonts w:ascii="Consolas" w:hAnsi="Consolas" w:cs="Times New Roman"/>
          <w:sz w:val="20"/>
          <w:szCs w:val="20"/>
        </w:rPr>
        <w:t xml:space="preserve">    // Класс для вычисления определенного интеграла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</w:rPr>
        <w:t xml:space="preserve">    </w:t>
      </w:r>
      <w:r w:rsidRPr="0073498B">
        <w:rPr>
          <w:rFonts w:ascii="Consolas" w:hAnsi="Consolas" w:cs="Times New Roman"/>
          <w:sz w:val="20"/>
          <w:szCs w:val="20"/>
          <w:lang w:val="en-US"/>
        </w:rPr>
        <w:t>private final IntegralCalculator ic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// Classes serial number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private static final long serialVersionUID = 1L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public MyWin()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{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// Initialization block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alRecs = new ArrayList(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ic = new IntegralCalculator(0, 1, 1e-6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tfA = new JTextField(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tfB = new JTextField(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tfE = new JTextField(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//----------------==Table Filling==------------------------------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Object[] columnNames = new String[]{"L limit", "R limit", "Step", "Result"}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Object[][] data = new String[][]{}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dtResultsModel = new DefaultTableModel(data, columnNames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dtResultsModel.setColumnIdentifiers(columnNames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tResults = new JTable(dtResultsModel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ScrollPane sp = new JScrollPane(jtResults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Container c = getContentPane(); // Client rect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c.setLayout(null); // НЕНАВИЖУ КОМПАНОВЩИКИ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//----------------==Left Panel's Filling==-----------------------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// Creates a left sided panel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Panel jpLeftPanel = new JPanel(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pLeftPanel.setLayout(null); // АГРЕССИЯ И ЗУБЫ СКРИПЯТ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pLeftPanel.setBounds(0, 0, 200, 480); // Resizes left panel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// Creates buttons.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// The one that Adds new records &amp; the other that Clears all inputs.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Button jbtnAdd = new JButton("Add"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JButton jbtnClear = new JButton("Clear"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Button jbtnDelete = new JButton("Delete"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Button jbtnLoad = new JButton("Load"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// Buttons's resize.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btnAdd.setBounds(10, 200, 180, 50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btnClear.setBounds(10, 260, 180, 50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btnLoad.setBounds(10, 320, 180, 50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btnDelete.setBounds(10, 380, 180, 50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// Adds action listeners for the objects.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btnAdd.addActionListener(this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btnClear.addActionListener(this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btnDelete.addActionListener(this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btnLoad.addActionListener(this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tfA.setBounds(10, 10, 180, 50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tfB.setBounds(10, 70, 180, 50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tfE.setBounds(10, 130, 180, 50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tfA.setText(Double.toString(ic.A())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tfB.setText(Double.toString(ic.B())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tfE.setText(Double.toString(ic.E())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sp.setBounds(200, 0, 427, 480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// Fills panel with early created buttons &amp; txtFields.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pLeftPanel.add(jtfA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pLeftPanel.add(jtfB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jpLeftPanel.add(jtfE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pLeftPanel.add(jbtnAdd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pLeftPanel.add(jbtnClear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pLeftPanel.add(jbtnDelete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jpLeftPanel.add(jbtnLoad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//----------------==Client rect's Filling==-----------------------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// Adds left panel to actually left side of client rect.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c.add(jpLeftPanel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c.add(sp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//----------------==Setting window's properties==-----------------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// Window's properties.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setTitle("Integral Calculator"); // Window's title. Obviously.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// Sets preffered size to window.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setPreferredSize(new Dimension(640, 480)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// Exit application on Exit button.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setDefaultCloseOperation(JFrame.EXIT_ON_CLOSE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pack(); // Setting preffered sizes.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setVisible(true); // Makes window visible.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@Override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public void actionPerformed(ActionEvent e) {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// "Calculate" case. Calculates the integral with setted parameters.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if (e.getActionCommand().equals("Add"))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{  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ic.SetArea(Double.parseDouble(jtfA.getText()), Double.parseDouble(jtfB.getText())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ic.SetE(Double.parseDouble(jtfE.getText())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alRecs.add(new RecIntegral(ic)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jtfE.setText(((RecIntegral)alRecs.getLast()).Dx()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dtResultsModel.addRow(new String[]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    String.valueOf(ic.A()),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    String.valueOf(ic.B()),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    String.valueOf(ic.E()), 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    ((RecIntegral)alRecs.getLast()).Result()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}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else if (e.getActionCommand().equals("Clear"))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dtResultsModel.setRowCount(0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else if (e.getActionCommand().equals("Load"))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dtResultsModel.setRowCount(0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for (int i = 0; i &lt; alRecs.size(); i++)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    dtResultsModel.addRow(new String[]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    {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        ((RecIntegral)alRecs.get(i)).LimitL(),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        ((RecIntegral)alRecs.get(i)).LimitR(),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lastRenderedPageBreak/>
        <w:t xml:space="preserve">                    ((RecIntegral)alRecs.get(i)).Dx(),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        ((RecIntegral)alRecs.get(i)).Result()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    }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else if (e.getActionCommand().equals("Delete"))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{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int i = jtResults.getSelectedRow(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if (i != -1)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{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    dtResultsModel.removeRow(i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    alRecs.remove(i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    }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}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else throw new UnsupportedOperationException("Not supported yet."); // Unprocessed action case.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// запуск оконного приложения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public static void main(String args[]) {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    new MyWin();</w:t>
      </w:r>
    </w:p>
    <w:p w:rsidR="0073498B" w:rsidRPr="0073498B" w:rsidRDefault="0073498B" w:rsidP="0073498B">
      <w:pPr>
        <w:spacing w:line="360" w:lineRule="auto"/>
        <w:rPr>
          <w:rFonts w:ascii="Consolas" w:hAnsi="Consolas" w:cs="Times New Roman"/>
          <w:sz w:val="20"/>
          <w:szCs w:val="20"/>
          <w:lang w:val="en-US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 xml:space="preserve">    }</w:t>
      </w:r>
    </w:p>
    <w:p w:rsidR="00E35443" w:rsidRPr="00932269" w:rsidRDefault="0073498B" w:rsidP="0073498B">
      <w:pPr>
        <w:spacing w:line="36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73498B">
        <w:rPr>
          <w:rFonts w:ascii="Consolas" w:hAnsi="Consolas" w:cs="Times New Roman"/>
          <w:sz w:val="20"/>
          <w:szCs w:val="20"/>
          <w:lang w:val="en-US"/>
        </w:rPr>
        <w:t>}</w:t>
      </w:r>
    </w:p>
    <w:p w:rsidR="009A7405" w:rsidRDefault="009A740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E35443" w:rsidRDefault="00E35443" w:rsidP="00E35443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E35443">
        <w:rPr>
          <w:rFonts w:ascii="Times New Roman" w:hAnsi="Times New Roman" w:cs="Times New Roman"/>
          <w:b/>
          <w:sz w:val="28"/>
          <w:szCs w:val="28"/>
        </w:rPr>
        <w:lastRenderedPageBreak/>
        <w:t>Результат работы программы</w:t>
      </w:r>
    </w:p>
    <w:p w:rsidR="009A7405" w:rsidRDefault="009A7405" w:rsidP="00512EE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 работы програ</w:t>
      </w:r>
      <w:r w:rsidR="009C13DD">
        <w:rPr>
          <w:rFonts w:ascii="Times New Roman" w:hAnsi="Times New Roman" w:cs="Times New Roman"/>
          <w:sz w:val="28"/>
          <w:szCs w:val="28"/>
        </w:rPr>
        <w:t>ммы представлены на рисунках 1-5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9A7405">
        <w:rPr>
          <w:rFonts w:ascii="Times New Roman" w:hAnsi="Times New Roman" w:cs="Times New Roman"/>
          <w:sz w:val="28"/>
          <w:szCs w:val="28"/>
        </w:rPr>
        <w:t xml:space="preserve"> </w:t>
      </w:r>
      <w:r w:rsidR="0073498B" w:rsidRPr="0073498B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320A335C" wp14:editId="5DE42957">
            <wp:extent cx="4655820" cy="353056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75303" cy="3545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7405" w:rsidRDefault="009A7405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 w:rsidRPr="009A7405">
        <w:rPr>
          <w:rFonts w:ascii="Times New Roman" w:hAnsi="Times New Roman" w:cs="Times New Roman"/>
        </w:rPr>
        <w:t>Рис.1 – Состояние программы после запуска</w:t>
      </w:r>
    </w:p>
    <w:p w:rsidR="009A7405" w:rsidRDefault="0073498B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 w:rsidRPr="0073498B">
        <w:rPr>
          <w:rFonts w:ascii="Times New Roman" w:hAnsi="Times New Roman" w:cs="Times New Roman"/>
        </w:rPr>
        <w:drawing>
          <wp:inline distT="0" distB="0" distL="0" distR="0" wp14:anchorId="7B2F6CFA" wp14:editId="0A43F1BC">
            <wp:extent cx="4816948" cy="3626485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26602" cy="3633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7405" w:rsidRDefault="009A7405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.2</w:t>
      </w:r>
      <w:r w:rsidRPr="009A7405">
        <w:rPr>
          <w:rFonts w:ascii="Times New Roman" w:hAnsi="Times New Roman" w:cs="Times New Roman"/>
        </w:rPr>
        <w:t xml:space="preserve"> – Состояние </w:t>
      </w:r>
      <w:r>
        <w:rPr>
          <w:rFonts w:ascii="Times New Roman" w:hAnsi="Times New Roman" w:cs="Times New Roman"/>
        </w:rPr>
        <w:t>программы после добавления нескольких записей в таблицу</w:t>
      </w:r>
      <w:r w:rsidR="0073498B">
        <w:rPr>
          <w:rFonts w:ascii="Times New Roman" w:hAnsi="Times New Roman" w:cs="Times New Roman"/>
        </w:rPr>
        <w:t xml:space="preserve"> и коллекцию</w:t>
      </w:r>
    </w:p>
    <w:p w:rsidR="009A7405" w:rsidRDefault="009C13DD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 w:rsidRPr="009C13DD">
        <w:rPr>
          <w:rFonts w:ascii="Times New Roman" w:hAnsi="Times New Roman" w:cs="Times New Roman"/>
        </w:rPr>
        <w:lastRenderedPageBreak/>
        <w:drawing>
          <wp:inline distT="0" distB="0" distL="0" distR="0" wp14:anchorId="522322D6" wp14:editId="4963336B">
            <wp:extent cx="4969597" cy="3744595"/>
            <wp:effectExtent l="0" t="0" r="2540" b="825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979292" cy="375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7405" w:rsidRDefault="009A7405" w:rsidP="009A7405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.3</w:t>
      </w:r>
      <w:r w:rsidRPr="009A7405">
        <w:rPr>
          <w:rFonts w:ascii="Times New Roman" w:hAnsi="Times New Roman" w:cs="Times New Roman"/>
        </w:rPr>
        <w:t xml:space="preserve"> – Состояние </w:t>
      </w:r>
      <w:r w:rsidR="009C13DD">
        <w:rPr>
          <w:rFonts w:ascii="Times New Roman" w:hAnsi="Times New Roman" w:cs="Times New Roman"/>
        </w:rPr>
        <w:t>программы после удаления строки 2</w:t>
      </w:r>
    </w:p>
    <w:p w:rsidR="00B72896" w:rsidRDefault="001A1E53" w:rsidP="00B72896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 w:rsidRPr="001A1E53">
        <w:rPr>
          <w:rFonts w:ascii="Times New Roman" w:hAnsi="Times New Roman" w:cs="Times New Roman"/>
        </w:rPr>
        <w:drawing>
          <wp:inline distT="0" distB="0" distL="0" distR="0" wp14:anchorId="3E29F9D4" wp14:editId="24CDFDAA">
            <wp:extent cx="5082663" cy="3837940"/>
            <wp:effectExtent l="0" t="0" r="381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093230" cy="3845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2896" w:rsidRPr="0011613A" w:rsidRDefault="00B72896" w:rsidP="00B72896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.4</w:t>
      </w:r>
      <w:r w:rsidRPr="009A7405">
        <w:rPr>
          <w:rFonts w:ascii="Times New Roman" w:hAnsi="Times New Roman" w:cs="Times New Roman"/>
        </w:rPr>
        <w:t xml:space="preserve"> – Состояние </w:t>
      </w:r>
      <w:r>
        <w:rPr>
          <w:rFonts w:ascii="Times New Roman" w:hAnsi="Times New Roman" w:cs="Times New Roman"/>
        </w:rPr>
        <w:t xml:space="preserve">программы после очистки таблицы кнопкой </w:t>
      </w:r>
      <w:r>
        <w:rPr>
          <w:rFonts w:ascii="Times New Roman" w:hAnsi="Times New Roman" w:cs="Times New Roman"/>
          <w:lang w:val="en-US"/>
        </w:rPr>
        <w:t>Clear</w:t>
      </w:r>
    </w:p>
    <w:p w:rsidR="00B72896" w:rsidRDefault="00B72896" w:rsidP="00B72896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 w:rsidRPr="009C13DD">
        <w:rPr>
          <w:rFonts w:ascii="Times New Roman" w:hAnsi="Times New Roman" w:cs="Times New Roman"/>
        </w:rPr>
        <w:lastRenderedPageBreak/>
        <w:drawing>
          <wp:inline distT="0" distB="0" distL="0" distR="0" wp14:anchorId="6BA0EA43" wp14:editId="1747EBE0">
            <wp:extent cx="4969597" cy="3744595"/>
            <wp:effectExtent l="0" t="0" r="2540" b="825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979292" cy="375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2896" w:rsidRPr="00DD5BE4" w:rsidRDefault="001A1E53" w:rsidP="00B72896">
      <w:pPr>
        <w:spacing w:line="360" w:lineRule="auto"/>
        <w:ind w:firstLine="709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.5</w:t>
      </w:r>
      <w:bookmarkStart w:id="0" w:name="_GoBack"/>
      <w:bookmarkEnd w:id="0"/>
      <w:r w:rsidR="00B72896" w:rsidRPr="009A7405">
        <w:rPr>
          <w:rFonts w:ascii="Times New Roman" w:hAnsi="Times New Roman" w:cs="Times New Roman"/>
        </w:rPr>
        <w:t xml:space="preserve"> – Состояние </w:t>
      </w:r>
      <w:r w:rsidR="0011613A">
        <w:rPr>
          <w:rFonts w:ascii="Times New Roman" w:hAnsi="Times New Roman" w:cs="Times New Roman"/>
        </w:rPr>
        <w:t xml:space="preserve">программы после загрузки данных в таблицу из коллекции кнопкой </w:t>
      </w:r>
      <w:r w:rsidR="0011613A">
        <w:rPr>
          <w:rFonts w:ascii="Times New Roman" w:hAnsi="Times New Roman" w:cs="Times New Roman"/>
          <w:lang w:val="en-US"/>
        </w:rPr>
        <w:t>Load</w:t>
      </w:r>
    </w:p>
    <w:p w:rsidR="009A7405" w:rsidRDefault="00512EEC" w:rsidP="00DD5B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программы совпал с ожидаемым, следовательно, программа составлена верно</w:t>
      </w:r>
      <w:r w:rsidR="00835C6A">
        <w:rPr>
          <w:rFonts w:ascii="Times New Roman" w:hAnsi="Times New Roman" w:cs="Times New Roman"/>
          <w:sz w:val="28"/>
          <w:szCs w:val="28"/>
        </w:rPr>
        <w:t>.</w:t>
      </w:r>
    </w:p>
    <w:p w:rsidR="00835C6A" w:rsidRDefault="00835C6A" w:rsidP="00512EEC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835C6A">
        <w:rPr>
          <w:rFonts w:ascii="Times New Roman" w:hAnsi="Times New Roman" w:cs="Times New Roman"/>
          <w:b/>
          <w:sz w:val="28"/>
          <w:szCs w:val="28"/>
        </w:rPr>
        <w:t>Вывод</w:t>
      </w:r>
    </w:p>
    <w:p w:rsidR="00835C6A" w:rsidRPr="00835C6A" w:rsidRDefault="00835C6A" w:rsidP="00512EEC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результате выполнения методических указаний к лабораторной работе были получены навыки работы с графической оболочкой </w:t>
      </w:r>
      <w:r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Pr="00835C6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wing</w:t>
      </w:r>
      <w:r w:rsidR="007B2C16" w:rsidRPr="007B2C16">
        <w:rPr>
          <w:rFonts w:ascii="Times New Roman" w:hAnsi="Times New Roman" w:cs="Times New Roman"/>
          <w:sz w:val="28"/>
          <w:szCs w:val="28"/>
        </w:rPr>
        <w:t xml:space="preserve"> </w:t>
      </w:r>
      <w:r w:rsidR="007B2C16">
        <w:rPr>
          <w:rFonts w:ascii="Times New Roman" w:hAnsi="Times New Roman" w:cs="Times New Roman"/>
          <w:sz w:val="28"/>
          <w:szCs w:val="28"/>
        </w:rPr>
        <w:t>и коллекциями</w:t>
      </w:r>
      <w:r>
        <w:rPr>
          <w:rFonts w:ascii="Times New Roman" w:hAnsi="Times New Roman" w:cs="Times New Roman"/>
          <w:sz w:val="28"/>
          <w:szCs w:val="28"/>
        </w:rPr>
        <w:t>.</w:t>
      </w:r>
    </w:p>
    <w:sectPr w:rsidR="00835C6A" w:rsidRPr="00835C6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26C7"/>
    <w:rsid w:val="00027B78"/>
    <w:rsid w:val="000454BB"/>
    <w:rsid w:val="0011613A"/>
    <w:rsid w:val="001A1E53"/>
    <w:rsid w:val="0028589C"/>
    <w:rsid w:val="002B2659"/>
    <w:rsid w:val="00357690"/>
    <w:rsid w:val="00360113"/>
    <w:rsid w:val="00424E2A"/>
    <w:rsid w:val="0049247D"/>
    <w:rsid w:val="00512EEC"/>
    <w:rsid w:val="00552D5B"/>
    <w:rsid w:val="005D118C"/>
    <w:rsid w:val="0061476E"/>
    <w:rsid w:val="0062110D"/>
    <w:rsid w:val="006754ED"/>
    <w:rsid w:val="0073498B"/>
    <w:rsid w:val="007B2C16"/>
    <w:rsid w:val="007C2396"/>
    <w:rsid w:val="00835C6A"/>
    <w:rsid w:val="008A713C"/>
    <w:rsid w:val="00932269"/>
    <w:rsid w:val="009326C7"/>
    <w:rsid w:val="0097516B"/>
    <w:rsid w:val="009A7405"/>
    <w:rsid w:val="009C13DD"/>
    <w:rsid w:val="00AA5CFA"/>
    <w:rsid w:val="00B72896"/>
    <w:rsid w:val="00C02E84"/>
    <w:rsid w:val="00C97F53"/>
    <w:rsid w:val="00DD5BE4"/>
    <w:rsid w:val="00E35443"/>
    <w:rsid w:val="00EA10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B30B17"/>
  <w15:chartTrackingRefBased/>
  <w15:docId w15:val="{358B06FD-5F6D-46DC-B13C-4E6E1F1BEB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A740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4</Pages>
  <Words>1517</Words>
  <Characters>8647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3</cp:revision>
  <dcterms:created xsi:type="dcterms:W3CDTF">2024-04-09T10:54:00Z</dcterms:created>
  <dcterms:modified xsi:type="dcterms:W3CDTF">2024-04-16T12:36:00Z</dcterms:modified>
</cp:coreProperties>
</file>